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2B7ACE" w14:textId="77777777" w:rsidR="00D038FC" w:rsidRDefault="00D038FC" w:rsidP="00D038FC">
      <w:pPr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考试课程</w:t>
      </w:r>
      <w:r>
        <w:rPr>
          <w:rFonts w:hint="eastAsia"/>
          <w:sz w:val="24"/>
        </w:rPr>
        <w:t xml:space="preserve">   </w:t>
      </w:r>
      <w:r>
        <w:rPr>
          <w:rFonts w:hint="eastAsia"/>
          <w:b/>
          <w:sz w:val="24"/>
          <w:szCs w:val="24"/>
        </w:rPr>
        <w:t>微积分</w:t>
      </w:r>
      <w:r>
        <w:rPr>
          <w:rFonts w:hint="eastAsia"/>
          <w:b/>
          <w:sz w:val="24"/>
          <w:szCs w:val="24"/>
        </w:rPr>
        <w:t>A(1)</w:t>
      </w:r>
      <w:r>
        <w:rPr>
          <w:rFonts w:hint="eastAsia"/>
          <w:sz w:val="24"/>
        </w:rPr>
        <w:t xml:space="preserve">     (A)     201</w:t>
      </w:r>
      <w:r w:rsidR="000505D7">
        <w:rPr>
          <w:sz w:val="24"/>
        </w:rPr>
        <w:t>7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月</w:t>
      </w:r>
      <w:r>
        <w:rPr>
          <w:rFonts w:hint="eastAsia"/>
          <w:sz w:val="24"/>
        </w:rPr>
        <w:t>1</w:t>
      </w:r>
      <w:r w:rsidR="000505D7">
        <w:rPr>
          <w:sz w:val="24"/>
        </w:rPr>
        <w:t>9</w:t>
      </w:r>
      <w:r>
        <w:rPr>
          <w:rFonts w:hint="eastAsia"/>
          <w:sz w:val="24"/>
        </w:rPr>
        <w:t>日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答案</w:t>
      </w:r>
    </w:p>
    <w:p w14:paraId="2D131CF5" w14:textId="77777777" w:rsidR="00D038FC" w:rsidRPr="00420C8D" w:rsidRDefault="00D038FC" w:rsidP="00D038FC">
      <w:pPr>
        <w:spacing w:beforeLines="50" w:before="156"/>
        <w:rPr>
          <w:b/>
          <w:sz w:val="30"/>
          <w:szCs w:val="30"/>
        </w:rPr>
      </w:pPr>
      <w:proofErr w:type="gramStart"/>
      <w:r w:rsidRPr="00420C8D">
        <w:rPr>
          <w:rFonts w:hint="eastAsia"/>
          <w:b/>
          <w:sz w:val="30"/>
          <w:szCs w:val="30"/>
        </w:rPr>
        <w:t>一</w:t>
      </w:r>
      <w:proofErr w:type="gramEnd"/>
      <w:r w:rsidRPr="00420C8D">
        <w:rPr>
          <w:rFonts w:hint="eastAsia"/>
          <w:b/>
          <w:sz w:val="30"/>
          <w:szCs w:val="30"/>
        </w:rPr>
        <w:t>．填空题</w:t>
      </w:r>
      <w:r w:rsidRPr="00420C8D">
        <w:rPr>
          <w:rFonts w:hint="eastAsia"/>
          <w:sz w:val="30"/>
          <w:szCs w:val="30"/>
        </w:rPr>
        <w:t>（每空</w:t>
      </w:r>
      <w:r w:rsidRPr="00420C8D">
        <w:rPr>
          <w:rFonts w:hint="eastAsia"/>
          <w:sz w:val="30"/>
          <w:szCs w:val="30"/>
        </w:rPr>
        <w:t>3</w:t>
      </w:r>
      <w:r w:rsidRPr="00420C8D">
        <w:rPr>
          <w:rFonts w:hint="eastAsia"/>
          <w:sz w:val="30"/>
          <w:szCs w:val="30"/>
        </w:rPr>
        <w:t>分，共</w:t>
      </w:r>
      <w:r w:rsidRPr="00420C8D">
        <w:rPr>
          <w:rFonts w:hint="eastAsia"/>
          <w:sz w:val="30"/>
          <w:szCs w:val="30"/>
        </w:rPr>
        <w:t>15</w:t>
      </w:r>
      <w:r w:rsidRPr="00420C8D">
        <w:rPr>
          <w:rFonts w:hint="eastAsia"/>
          <w:sz w:val="30"/>
          <w:szCs w:val="30"/>
        </w:rPr>
        <w:t>题）</w:t>
      </w:r>
      <w:r w:rsidRPr="00420C8D">
        <w:rPr>
          <w:rFonts w:hint="eastAsia"/>
          <w:b/>
          <w:sz w:val="30"/>
          <w:szCs w:val="30"/>
        </w:rPr>
        <w:t>（请将答案直接填写在横线上！）</w:t>
      </w:r>
    </w:p>
    <w:p w14:paraId="514AC0F7" w14:textId="70BAECB6" w:rsidR="00D27B44" w:rsidRPr="00420C8D" w:rsidRDefault="000505D7" w:rsidP="00D038FC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position w:val="-30"/>
          <w:sz w:val="30"/>
          <w:szCs w:val="30"/>
        </w:rPr>
        <w:object w:dxaOrig="1420" w:dyaOrig="740" w14:anchorId="4AF1F5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6.75pt" o:ole="">
            <v:imagedata r:id="rId7" o:title=""/>
          </v:shape>
          <o:OLEObject Type="Embed" ProgID="Equation.DSMT4" ShapeID="_x0000_i1025" DrawAspect="Content" ObjectID="_1697536317" r:id="rId8"/>
        </w:object>
      </w:r>
      <w:r w:rsidRPr="00420C8D">
        <w:rPr>
          <w:rFonts w:ascii="宋体" w:hAnsi="宋体" w:hint="eastAsia"/>
          <w:color w:val="000000"/>
          <w:sz w:val="30"/>
          <w:szCs w:val="30"/>
        </w:rPr>
        <w:t>_______。</w:t>
      </w:r>
    </w:p>
    <w:p w14:paraId="3BD99507" w14:textId="4E17EEC3" w:rsidR="00DD63BE" w:rsidRPr="00420C8D" w:rsidRDefault="003C110D" w:rsidP="00DD63BE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已知</w:t>
      </w:r>
      <w:r w:rsidRPr="00420C8D">
        <w:rPr>
          <w:position w:val="-18"/>
          <w:sz w:val="30"/>
          <w:szCs w:val="30"/>
        </w:rPr>
        <w:object w:dxaOrig="1120" w:dyaOrig="400" w14:anchorId="074430AA">
          <v:shape id="_x0000_i1027" type="#_x0000_t75" style="width:55.9pt;height:19.9pt" o:ole="">
            <v:imagedata r:id="rId9" o:title=""/>
          </v:shape>
          <o:OLEObject Type="Embed" ProgID="Equation.DSMT4" ShapeID="_x0000_i1027" DrawAspect="Content" ObjectID="_1697536318" r:id="rId10"/>
        </w:objec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rFonts w:ascii="宋体" w:hAnsi="宋体" w:hint="eastAsia"/>
          <w:color w:val="000000"/>
          <w:sz w:val="30"/>
          <w:szCs w:val="30"/>
        </w:rPr>
        <w:t>则</w:t>
      </w:r>
      <w:r w:rsidRPr="00420C8D">
        <w:rPr>
          <w:position w:val="-18"/>
          <w:sz w:val="30"/>
          <w:szCs w:val="30"/>
        </w:rPr>
        <w:object w:dxaOrig="1500" w:dyaOrig="560" w14:anchorId="5E0BA759">
          <v:shape id="_x0000_i1028" type="#_x0000_t75" style="width:75.4pt;height:28.15pt" o:ole="">
            <v:imagedata r:id="rId11" o:title=""/>
          </v:shape>
          <o:OLEObject Type="Embed" ProgID="Equation.DSMT4" ShapeID="_x0000_i1028" DrawAspect="Content" ObjectID="_1697536319" r:id="rId12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25370A75" w14:textId="072F975E" w:rsidR="00DD63BE" w:rsidRPr="00420C8D" w:rsidRDefault="00EF6EE6" w:rsidP="00DD63BE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28"/>
          <w:sz w:val="30"/>
          <w:szCs w:val="30"/>
        </w:rPr>
        <w:object w:dxaOrig="1820" w:dyaOrig="680" w14:anchorId="62EE2439">
          <v:shape id="_x0000_i1030" type="#_x0000_t75" style="width:90.75pt;height:34.5pt" o:ole="">
            <v:imagedata r:id="rId13" o:title=""/>
          </v:shape>
          <o:OLEObject Type="Embed" ProgID="Equation.DSMT4" ShapeID="_x0000_i1030" DrawAspect="Content" ObjectID="_1697536320" r:id="rId14"/>
        </w:objec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position w:val="-28"/>
          <w:sz w:val="30"/>
          <w:szCs w:val="30"/>
        </w:rPr>
        <w:object w:dxaOrig="2060" w:dyaOrig="680" w14:anchorId="64F07925">
          <v:shape id="_x0000_i1031" type="#_x0000_t75" style="width:102.75pt;height:34.5pt" o:ole="">
            <v:imagedata r:id="rId15" o:title=""/>
          </v:shape>
          <o:OLEObject Type="Embed" ProgID="Equation.DSMT4" ShapeID="_x0000_i1031" DrawAspect="Content" ObjectID="_1697536321" r:id="rId16"/>
        </w:objec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rFonts w:ascii="宋体" w:hAnsi="宋体" w:hint="eastAsia"/>
          <w:sz w:val="30"/>
          <w:szCs w:val="30"/>
        </w:rPr>
        <w:t>则</w:t>
      </w:r>
      <w:r w:rsidRPr="00420C8D">
        <w:rPr>
          <w:position w:val="-18"/>
          <w:sz w:val="30"/>
          <w:szCs w:val="30"/>
        </w:rPr>
        <w:object w:dxaOrig="940" w:dyaOrig="400" w14:anchorId="786471E1">
          <v:shape id="_x0000_i1032" type="#_x0000_t75" style="width:46.9pt;height:19.9pt" o:ole="">
            <v:imagedata r:id="rId17" o:title=""/>
          </v:shape>
          <o:OLEObject Type="Embed" ProgID="Equation.DSMT4" ShapeID="_x0000_i1032" DrawAspect="Content" ObjectID="_1697536322" r:id="rId18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</w:t>
      </w:r>
      <w:r w:rsidRPr="00420C8D">
        <w:rPr>
          <w:rFonts w:asciiTheme="majorEastAsia" w:eastAsiaTheme="majorEastAsia" w:hAnsiTheme="majorEastAsia"/>
          <w:sz w:val="30"/>
          <w:szCs w:val="30"/>
          <w:u w:val="single"/>
        </w:rPr>
        <w:t xml:space="preserve">  </w: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4B98E6F8" w14:textId="47CEB389" w:rsidR="00D0578E" w:rsidRPr="00420C8D" w:rsidRDefault="00966789" w:rsidP="00D038FC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position w:val="-22"/>
          <w:sz w:val="30"/>
          <w:szCs w:val="30"/>
        </w:rPr>
        <w:object w:dxaOrig="1040" w:dyaOrig="580" w14:anchorId="67A2E309">
          <v:shape id="_x0000_i1034" type="#_x0000_t75" style="width:52.5pt;height:28.5pt" o:ole="">
            <v:imagedata r:id="rId19" o:title=""/>
          </v:shape>
          <o:OLEObject Type="Embed" ProgID="Equation.DSMT4" ShapeID="_x0000_i1034" DrawAspect="Content" ObjectID="_1697536323" r:id="rId20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43E1A856" w14:textId="5FCA660F" w:rsidR="00F0778D" w:rsidRPr="00420C8D" w:rsidRDefault="00F0778D" w:rsidP="00D038FC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position w:val="-18"/>
          <w:sz w:val="30"/>
          <w:szCs w:val="30"/>
        </w:rPr>
        <w:object w:dxaOrig="1579" w:dyaOrig="580" w14:anchorId="0DC4669B">
          <v:shape id="_x0000_i1036" type="#_x0000_t75" style="width:78.4pt;height:28.9pt" o:ole="">
            <v:imagedata r:id="rId21" o:title=""/>
          </v:shape>
          <o:OLEObject Type="Embed" ProgID="Equation.DSMT4" ShapeID="_x0000_i1036" DrawAspect="Content" ObjectID="_1697536324" r:id="rId22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4303C8D4" w14:textId="72BA3EBD" w:rsidR="00A8268B" w:rsidRPr="00420C8D" w:rsidRDefault="004C6868" w:rsidP="00A8268B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position w:val="-22"/>
          <w:sz w:val="30"/>
          <w:szCs w:val="30"/>
        </w:rPr>
        <w:object w:dxaOrig="2140" w:dyaOrig="600" w14:anchorId="378E812C">
          <v:shape id="_x0000_i1038" type="#_x0000_t75" style="width:107.25pt;height:30pt" o:ole="">
            <v:imagedata r:id="rId23" o:title=""/>
          </v:shape>
          <o:OLEObject Type="Embed" ProgID="Equation.DSMT4" ShapeID="_x0000_i1038" DrawAspect="Content" ObjectID="_1697536325" r:id="rId24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033C41D7" w14:textId="5C609449" w:rsidR="00A8268B" w:rsidRPr="00420C8D" w:rsidRDefault="004F249B" w:rsidP="00A8268B">
      <w:pPr>
        <w:pStyle w:val="a5"/>
        <w:numPr>
          <w:ilvl w:val="0"/>
          <w:numId w:val="1"/>
        </w:numPr>
        <w:ind w:firstLineChars="0"/>
        <w:rPr>
          <w:sz w:val="30"/>
          <w:szCs w:val="30"/>
        </w:rPr>
      </w:pPr>
      <w:r w:rsidRPr="00420C8D">
        <w:rPr>
          <w:rFonts w:ascii="宋体" w:hAnsi="宋体" w:hint="eastAsia"/>
          <w:sz w:val="30"/>
          <w:szCs w:val="30"/>
        </w:rPr>
        <w:t>函数</w:t>
      </w:r>
      <w:r w:rsidRPr="00420C8D">
        <w:rPr>
          <w:rFonts w:ascii="宋体" w:hAnsi="宋体"/>
          <w:position w:val="-40"/>
          <w:sz w:val="30"/>
          <w:szCs w:val="30"/>
        </w:rPr>
        <w:object w:dxaOrig="1380" w:dyaOrig="980" w14:anchorId="650C1E60">
          <v:shape id="_x0000_i1040" type="#_x0000_t75" style="width:66.75pt;height:48.75pt" o:ole="">
            <v:imagedata r:id="rId25" o:title=""/>
          </v:shape>
          <o:OLEObject Type="Embed" ProgID="Equation.DSMT4" ShapeID="_x0000_i1040" DrawAspect="Content" ObjectID="_1697536326" r:id="rId26"/>
        </w:object>
      </w:r>
      <w:r w:rsidRPr="00420C8D">
        <w:rPr>
          <w:rFonts w:ascii="宋体" w:hAnsi="宋体" w:hint="eastAsia"/>
          <w:sz w:val="30"/>
          <w:szCs w:val="30"/>
        </w:rPr>
        <w:t>的间断点</w:t>
      </w:r>
      <w:r w:rsidRPr="00420C8D">
        <w:rPr>
          <w:rFonts w:ascii="宋体" w:hAnsi="宋体" w:hint="eastAsia"/>
          <w:position w:val="-6"/>
          <w:sz w:val="30"/>
          <w:szCs w:val="30"/>
        </w:rPr>
        <w:object w:dxaOrig="560" w:dyaOrig="279" w14:anchorId="1CF647E2">
          <v:shape id="_x0000_i1041" type="#_x0000_t75" style="width:27.4pt;height:14.25pt" o:ole="">
            <v:imagedata r:id="rId27" o:title=""/>
          </v:shape>
          <o:OLEObject Type="Embed" ProgID="Equation.DSMT4" ShapeID="_x0000_i1041" DrawAspect="Content" ObjectID="_1697536327" r:id="rId28"/>
        </w:object>
      </w:r>
      <w:r w:rsidRPr="00420C8D">
        <w:rPr>
          <w:rFonts w:ascii="宋体" w:hAnsi="宋体" w:hint="eastAsia"/>
          <w:sz w:val="30"/>
          <w:szCs w:val="30"/>
        </w:rPr>
        <w:t>的类型为</w: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（填“第一类间断点”或“第二类间断点”）</w:t>
      </w:r>
      <w:r w:rsidR="00A90CE8" w:rsidRPr="00420C8D">
        <w:rPr>
          <w:rFonts w:ascii="宋体" w:hAnsi="宋体" w:hint="eastAsia"/>
          <w:color w:val="000000"/>
          <w:sz w:val="30"/>
          <w:szCs w:val="30"/>
        </w:rPr>
        <w:t xml:space="preserve">  </w:t>
      </w:r>
    </w:p>
    <w:p w14:paraId="39B679E5" w14:textId="5C886B38" w:rsidR="00A90CE8" w:rsidRPr="00420C8D" w:rsidRDefault="0086317F" w:rsidP="00A90CE8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sz w:val="30"/>
          <w:szCs w:val="30"/>
        </w:rPr>
      </w:pPr>
      <w:r w:rsidRPr="00420C8D">
        <w:rPr>
          <w:rFonts w:ascii="宋体" w:hAnsi="宋体"/>
          <w:position w:val="-10"/>
          <w:sz w:val="30"/>
          <w:szCs w:val="30"/>
        </w:rPr>
        <w:object w:dxaOrig="1460" w:dyaOrig="420" w14:anchorId="2F305802">
          <v:shape id="_x0000_i1042" type="#_x0000_t75" style="width:73.5pt;height:21.4pt" o:ole="">
            <v:imagedata r:id="rId29" o:title=""/>
          </v:shape>
          <o:OLEObject Type="Embed" ProgID="Equation.DSMT4" ShapeID="_x0000_i1042" DrawAspect="Content" ObjectID="_1697536328" r:id="rId30"/>
        </w:object>
      </w:r>
      <w:r w:rsidRPr="00420C8D">
        <w:rPr>
          <w:rFonts w:ascii="宋体" w:hAnsi="宋体" w:hint="eastAsia"/>
          <w:sz w:val="30"/>
          <w:szCs w:val="30"/>
        </w:rPr>
        <w:t>，则</w:t>
      </w:r>
      <w:r w:rsidRPr="00420C8D">
        <w:rPr>
          <w:rFonts w:ascii="宋体" w:hAnsi="宋体"/>
          <w:position w:val="-10"/>
          <w:sz w:val="30"/>
          <w:szCs w:val="30"/>
        </w:rPr>
        <w:object w:dxaOrig="780" w:dyaOrig="320" w14:anchorId="6CAD1353">
          <v:shape id="_x0000_i1043" type="#_x0000_t75" style="width:38.65pt;height:16.15pt" o:ole="">
            <v:imagedata r:id="rId31" o:title=""/>
          </v:shape>
          <o:OLEObject Type="Embed" ProgID="Equation.3" ShapeID="_x0000_i1043" DrawAspect="Content" ObjectID="_1697536329" r:id="rId32"/>
        </w:object>
      </w:r>
      <w:r w:rsidRPr="00420C8D">
        <w:rPr>
          <w:rFonts w:ascii="宋体" w:hAnsi="宋体" w:hint="eastAsia"/>
          <w:sz w:val="30"/>
          <w:szCs w:val="30"/>
          <w:u w:val="single"/>
        </w:rPr>
        <w:t xml:space="preserve">              </w:t>
      </w:r>
      <w:r w:rsidRPr="00420C8D">
        <w:rPr>
          <w:rFonts w:ascii="宋体" w:hAnsi="宋体" w:hint="eastAsia"/>
          <w:sz w:val="30"/>
          <w:szCs w:val="30"/>
        </w:rPr>
        <w:t>。</w:t>
      </w:r>
      <w:r w:rsidR="00A90CE8" w:rsidRPr="00420C8D">
        <w:rPr>
          <w:rFonts w:ascii="宋体" w:hAnsi="宋体" w:hint="eastAsia"/>
          <w:color w:val="000000"/>
          <w:sz w:val="30"/>
          <w:szCs w:val="30"/>
        </w:rPr>
        <w:t xml:space="preserve">  </w:t>
      </w:r>
    </w:p>
    <w:p w14:paraId="286F2727" w14:textId="178D2772" w:rsidR="00A8268B" w:rsidRPr="00420C8D" w:rsidRDefault="00BC2B76" w:rsidP="00296519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800" w:dyaOrig="300" w14:anchorId="7F3F8E1E">
          <v:shape id="_x0000_i1045" type="#_x0000_t75" style="width:40.15pt;height:14.65pt" o:ole="">
            <v:imagedata r:id="rId33" o:title=""/>
          </v:shape>
          <o:OLEObject Type="Embed" ProgID="Equation.DSMT4" ShapeID="_x0000_i1045" DrawAspect="Content" ObjectID="_1697536330" r:id="rId34"/>
        </w:object>
      </w:r>
      <w:r w:rsidRPr="00420C8D">
        <w:rPr>
          <w:sz w:val="30"/>
          <w:szCs w:val="30"/>
        </w:rPr>
        <w:t>由方程</w:t>
      </w:r>
      <w:r w:rsidR="002972A5" w:rsidRPr="00420C8D">
        <w:rPr>
          <w:position w:val="-10"/>
          <w:sz w:val="30"/>
          <w:szCs w:val="30"/>
        </w:rPr>
        <w:object w:dxaOrig="880" w:dyaOrig="340" w14:anchorId="443C1E04">
          <v:shape id="_x0000_i1046" type="#_x0000_t75" style="width:44.25pt;height:16.9pt" o:ole="">
            <v:imagedata r:id="rId35" o:title=""/>
          </v:shape>
          <o:OLEObject Type="Embed" ProgID="Equation.DSMT4" ShapeID="_x0000_i1046" DrawAspect="Content" ObjectID="_1697536331" r:id="rId36"/>
        </w:object>
      </w:r>
      <w:r w:rsidRPr="00420C8D">
        <w:rPr>
          <w:sz w:val="30"/>
          <w:szCs w:val="30"/>
        </w:rPr>
        <w:t>确定</w: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sz w:val="30"/>
          <w:szCs w:val="30"/>
        </w:rPr>
        <w:t>则</w:t>
      </w:r>
      <w:r w:rsidRPr="00420C8D">
        <w:rPr>
          <w:position w:val="-22"/>
          <w:sz w:val="30"/>
          <w:szCs w:val="30"/>
        </w:rPr>
        <w:object w:dxaOrig="480" w:dyaOrig="560" w14:anchorId="515868E0">
          <v:shape id="_x0000_i1047" type="#_x0000_t75" style="width:23.65pt;height:28.15pt" o:ole="">
            <v:imagedata r:id="rId37" o:title=""/>
          </v:shape>
          <o:OLEObject Type="Embed" ProgID="Equation.DSMT4" ShapeID="_x0000_i1047" DrawAspect="Content" ObjectID="_1697536332" r:id="rId38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4B3DCF4B" w14:textId="40DBDC51" w:rsidR="00205E96" w:rsidRPr="00420C8D" w:rsidRDefault="00205E96" w:rsidP="00205E96">
      <w:pPr>
        <w:pStyle w:val="a5"/>
        <w:widowControl/>
        <w:numPr>
          <w:ilvl w:val="0"/>
          <w:numId w:val="1"/>
        </w:numPr>
        <w:spacing w:line="600" w:lineRule="auto"/>
        <w:ind w:firstLineChars="0"/>
        <w:jc w:val="left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1920" w:dyaOrig="380" w14:anchorId="1D4A1105">
          <v:shape id="_x0000_i1049" type="#_x0000_t75" style="width:95.25pt;height:18.75pt" o:ole="">
            <v:imagedata r:id="rId39" o:title=""/>
          </v:shape>
          <o:OLEObject Type="Embed" ProgID="Equation.DSMT4" ShapeID="_x0000_i1049" DrawAspect="Content" ObjectID="_1697536333" r:id="rId40"/>
        </w:object>
      </w:r>
      <w:r w:rsidRPr="00420C8D">
        <w:rPr>
          <w:rFonts w:hint="eastAsia"/>
          <w:sz w:val="30"/>
          <w:szCs w:val="30"/>
        </w:rPr>
        <w:t>，则</w:t>
      </w:r>
      <w:r w:rsidRPr="00420C8D">
        <w:rPr>
          <w:position w:val="-10"/>
          <w:sz w:val="30"/>
          <w:szCs w:val="30"/>
        </w:rPr>
        <w:object w:dxaOrig="720" w:dyaOrig="300" w14:anchorId="3D7BBC3E">
          <v:shape id="_x0000_i1050" type="#_x0000_t75" style="width:36pt;height:14.65pt" o:ole="">
            <v:imagedata r:id="rId41" o:title=""/>
          </v:shape>
          <o:OLEObject Type="Embed" ProgID="Equation.DSMT4" ShapeID="_x0000_i1050" DrawAspect="Content" ObjectID="_1697536334" r:id="rId42"/>
        </w:object>
      </w:r>
      <w:r w:rsidRPr="00420C8D">
        <w:rPr>
          <w:rFonts w:ascii="宋体" w:hAnsi="宋体" w:hint="eastAsia"/>
          <w:sz w:val="30"/>
          <w:szCs w:val="30"/>
          <w:u w:val="single"/>
        </w:rPr>
        <w:t xml:space="preserve">                   </w:t>
      </w:r>
      <w:r w:rsidRPr="00420C8D">
        <w:rPr>
          <w:rFonts w:ascii="宋体" w:hAnsi="宋体" w:hint="eastAsia"/>
          <w:sz w:val="30"/>
          <w:szCs w:val="30"/>
        </w:rPr>
        <w:t>。</w:t>
      </w:r>
    </w:p>
    <w:p w14:paraId="1D465F11" w14:textId="0AF57546" w:rsidR="00296519" w:rsidRPr="00420C8D" w:rsidRDefault="000B77D6" w:rsidP="00296519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1080" w:dyaOrig="300" w14:anchorId="1CCA0FFB">
          <v:shape id="_x0000_i1052" type="#_x0000_t75" style="width:54.75pt;height:14.25pt" o:ole="">
            <v:imagedata r:id="rId43" o:title=""/>
          </v:shape>
          <o:OLEObject Type="Embed" ProgID="Equation.DSMT4" ShapeID="_x0000_i1052" DrawAspect="Content" ObjectID="_1697536335" r:id="rId44"/>
        </w:object>
      </w:r>
      <w:r w:rsidRPr="00420C8D">
        <w:rPr>
          <w:rFonts w:hint="eastAsia"/>
          <w:sz w:val="30"/>
          <w:szCs w:val="30"/>
        </w:rPr>
        <w:t>，其中</w:t>
      </w:r>
      <w:r w:rsidRPr="00420C8D">
        <w:rPr>
          <w:position w:val="-10"/>
          <w:sz w:val="30"/>
          <w:szCs w:val="30"/>
        </w:rPr>
        <w:object w:dxaOrig="420" w:dyaOrig="300" w14:anchorId="0ED3D0B3">
          <v:shape id="_x0000_i1053" type="#_x0000_t75" style="width:21.4pt;height:14.25pt" o:ole="">
            <v:imagedata r:id="rId45" o:title=""/>
          </v:shape>
          <o:OLEObject Type="Embed" ProgID="Equation.DSMT4" ShapeID="_x0000_i1053" DrawAspect="Content" ObjectID="_1697536336" r:id="rId46"/>
        </w:object>
      </w:r>
      <w:r w:rsidRPr="00420C8D">
        <w:rPr>
          <w:rFonts w:hint="eastAsia"/>
          <w:sz w:val="30"/>
          <w:szCs w:val="30"/>
        </w:rPr>
        <w:t>均为</w:t>
      </w:r>
      <w:proofErr w:type="gramStart"/>
      <w:r w:rsidRPr="00420C8D">
        <w:rPr>
          <w:rFonts w:hint="eastAsia"/>
          <w:sz w:val="30"/>
          <w:szCs w:val="30"/>
        </w:rPr>
        <w:t>二阶可导函数</w:t>
      </w:r>
      <w:proofErr w:type="gramEnd"/>
      <w:r w:rsidRPr="00420C8D">
        <w:rPr>
          <w:rFonts w:hint="eastAsia"/>
          <w:sz w:val="30"/>
          <w:szCs w:val="30"/>
        </w:rPr>
        <w:t>，</w:t>
      </w:r>
      <w:r w:rsidRPr="00420C8D">
        <w:rPr>
          <w:sz w:val="30"/>
          <w:szCs w:val="30"/>
        </w:rPr>
        <w:t>则</w:t>
      </w:r>
      <w:r w:rsidRPr="00420C8D">
        <w:rPr>
          <w:position w:val="-22"/>
          <w:sz w:val="30"/>
          <w:szCs w:val="30"/>
        </w:rPr>
        <w:object w:dxaOrig="580" w:dyaOrig="580" w14:anchorId="6EFA2590">
          <v:shape id="_x0000_i1054" type="#_x0000_t75" style="width:28.5pt;height:29.65pt" o:ole="">
            <v:imagedata r:id="rId47" o:title=""/>
          </v:shape>
          <o:OLEObject Type="Embed" ProgID="Equation.DSMT4" ShapeID="_x0000_i1054" DrawAspect="Content" ObjectID="_1697536337" r:id="rId48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</w:t>
      </w:r>
      <w:r w:rsidRPr="00420C8D">
        <w:rPr>
          <w:rFonts w:asciiTheme="majorEastAsia" w:eastAsiaTheme="majorEastAsia" w:hAnsiTheme="majorEastAsia"/>
          <w:sz w:val="30"/>
          <w:szCs w:val="30"/>
          <w:u w:val="single"/>
        </w:rPr>
        <w:t xml:space="preserve">              </w: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</w:t>
      </w:r>
      <w:r w:rsidR="006D5248"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2FB9DB74" w14:textId="54B80564" w:rsidR="00A54CDD" w:rsidRPr="00420C8D" w:rsidRDefault="002856AF" w:rsidP="002172F9">
      <w:pPr>
        <w:pStyle w:val="a5"/>
        <w:widowControl/>
        <w:numPr>
          <w:ilvl w:val="0"/>
          <w:numId w:val="1"/>
        </w:numPr>
        <w:spacing w:line="600" w:lineRule="auto"/>
        <w:ind w:firstLineChars="0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1200" w:dyaOrig="300" w14:anchorId="7F559941">
          <v:shape id="_x0000_i1056" type="#_x0000_t75" style="width:60pt;height:14.65pt" o:ole="">
            <v:imagedata r:id="rId49" o:title=""/>
          </v:shape>
          <o:OLEObject Type="Embed" ProgID="Equation.DSMT4" ShapeID="_x0000_i1056" DrawAspect="Content" ObjectID="_1697536338" r:id="rId50"/>
        </w:object>
      </w:r>
      <w:r w:rsidRPr="00420C8D">
        <w:rPr>
          <w:rFonts w:hint="eastAsia"/>
          <w:sz w:val="30"/>
          <w:szCs w:val="30"/>
        </w:rPr>
        <w:t>，在</w:t>
      </w:r>
      <w:r w:rsidRPr="00420C8D">
        <w:rPr>
          <w:position w:val="-6"/>
          <w:sz w:val="30"/>
          <w:szCs w:val="30"/>
        </w:rPr>
        <w:object w:dxaOrig="499" w:dyaOrig="260" w14:anchorId="11E54CC0">
          <v:shape id="_x0000_i1057" type="#_x0000_t75" style="width:24.75pt;height:13.15pt" o:ole="">
            <v:imagedata r:id="rId51" o:title=""/>
          </v:shape>
          <o:OLEObject Type="Embed" ProgID="Equation.DSMT4" ShapeID="_x0000_i1057" DrawAspect="Content" ObjectID="_1697536339" r:id="rId52"/>
        </w:object>
      </w:r>
      <w:r w:rsidRPr="00420C8D">
        <w:rPr>
          <w:rFonts w:hint="eastAsia"/>
          <w:sz w:val="30"/>
          <w:szCs w:val="30"/>
        </w:rPr>
        <w:t>点的微分</w:t>
      </w:r>
      <w:r w:rsidRPr="00420C8D">
        <w:rPr>
          <w:position w:val="-14"/>
          <w:sz w:val="30"/>
          <w:szCs w:val="30"/>
        </w:rPr>
        <w:object w:dxaOrig="720" w:dyaOrig="360" w14:anchorId="24BE183A">
          <v:shape id="_x0000_i1058" type="#_x0000_t75" style="width:36pt;height:18.4pt" o:ole="">
            <v:imagedata r:id="rId53" o:title=""/>
          </v:shape>
          <o:OLEObject Type="Embed" ProgID="Equation.DSMT4" ShapeID="_x0000_i1058" DrawAspect="Content" ObjectID="_1697536340" r:id="rId54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</w:t>
      </w:r>
      <w:r w:rsidR="002172F9" w:rsidRPr="00420C8D">
        <w:rPr>
          <w:rFonts w:hint="eastAsia"/>
          <w:sz w:val="30"/>
          <w:szCs w:val="30"/>
        </w:rPr>
        <w:t>。</w:t>
      </w:r>
    </w:p>
    <w:p w14:paraId="0824C789" w14:textId="4ED6C092" w:rsidR="0058621F" w:rsidRPr="00420C8D" w:rsidRDefault="00E70DED" w:rsidP="00E70DED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30"/>
          <w:szCs w:val="30"/>
        </w:rPr>
      </w:pPr>
      <w:r w:rsidRPr="00420C8D">
        <w:rPr>
          <w:rFonts w:asciiTheme="majorEastAsia" w:eastAsiaTheme="majorEastAsia" w:hAnsiTheme="majorEastAsia" w:hint="eastAsia"/>
          <w:color w:val="000000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1020" w:dyaOrig="340" w14:anchorId="3805950A">
          <v:shape id="_x0000_i1060" type="#_x0000_t75" style="width:51.75pt;height:16.9pt" o:ole="">
            <v:imagedata r:id="rId55" o:title=""/>
          </v:shape>
          <o:OLEObject Type="Embed" ProgID="Equation.DSMT4" ShapeID="_x0000_i1060" DrawAspect="Content" ObjectID="_1697536341" r:id="rId56"/>
        </w:object>
      </w:r>
      <w:r w:rsidRPr="00420C8D">
        <w:rPr>
          <w:rFonts w:asciiTheme="majorEastAsia" w:eastAsiaTheme="majorEastAsia" w:hAnsiTheme="majorEastAsia" w:hint="eastAsia"/>
          <w:color w:val="000000"/>
          <w:sz w:val="30"/>
          <w:szCs w:val="30"/>
        </w:rPr>
        <w:t>，则</w:t>
      </w:r>
      <w:r w:rsidRPr="00420C8D">
        <w:rPr>
          <w:position w:val="-10"/>
          <w:sz w:val="30"/>
          <w:szCs w:val="30"/>
        </w:rPr>
        <w:object w:dxaOrig="880" w:dyaOrig="340" w14:anchorId="49337DD8">
          <v:shape id="_x0000_i1061" type="#_x0000_t75" style="width:44.25pt;height:16.9pt" o:ole="">
            <v:imagedata r:id="rId57" o:title=""/>
          </v:shape>
          <o:OLEObject Type="Embed" ProgID="Equation.DSMT4" ShapeID="_x0000_i1061" DrawAspect="Content" ObjectID="_1697536342" r:id="rId58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</w:t>
      </w:r>
      <w:r w:rsidRPr="00420C8D">
        <w:rPr>
          <w:rFonts w:asciiTheme="majorEastAsia" w:eastAsiaTheme="majorEastAsia" w:hAnsiTheme="majorEastAsia"/>
          <w:sz w:val="30"/>
          <w:szCs w:val="30"/>
          <w:u w:val="single"/>
        </w:rPr>
        <w:t xml:space="preserve">     </w: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 xml:space="preserve">。  </w:t>
      </w:r>
    </w:p>
    <w:p w14:paraId="060796CF" w14:textId="4DC23FC2" w:rsidR="00F11C83" w:rsidRPr="00420C8D" w:rsidRDefault="00C46F56" w:rsidP="00C46F56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rFonts w:ascii="宋体" w:hAnsi="宋体"/>
          <w:color w:val="000000"/>
          <w:sz w:val="30"/>
          <w:szCs w:val="30"/>
        </w:rPr>
      </w:pPr>
      <w:r w:rsidRPr="00420C8D">
        <w:rPr>
          <w:rFonts w:ascii="宋体" w:hAnsi="宋体" w:hint="eastAsia"/>
          <w:sz w:val="30"/>
          <w:szCs w:val="30"/>
        </w:rPr>
        <w:lastRenderedPageBreak/>
        <w:t>设曲线</w:t>
      </w:r>
      <w:r w:rsidRPr="00420C8D">
        <w:rPr>
          <w:position w:val="-4"/>
          <w:sz w:val="30"/>
          <w:szCs w:val="30"/>
        </w:rPr>
        <w:object w:dxaOrig="200" w:dyaOrig="240" w14:anchorId="7052A7F4">
          <v:shape id="_x0000_i1063" type="#_x0000_t75" style="width:9.75pt;height:12.4pt" o:ole="">
            <v:imagedata r:id="rId59" o:title=""/>
          </v:shape>
          <o:OLEObject Type="Embed" ProgID="Equation.DSMT4" ShapeID="_x0000_i1063" DrawAspect="Content" ObjectID="_1697536343" r:id="rId60"/>
        </w:object>
      </w:r>
      <w:r w:rsidRPr="00420C8D">
        <w:rPr>
          <w:rFonts w:hint="eastAsia"/>
          <w:sz w:val="30"/>
          <w:szCs w:val="30"/>
        </w:rPr>
        <w:t>的参数方程为</w:t>
      </w:r>
      <w:r w:rsidRPr="00420C8D">
        <w:rPr>
          <w:position w:val="-30"/>
          <w:sz w:val="30"/>
          <w:szCs w:val="30"/>
        </w:rPr>
        <w:object w:dxaOrig="960" w:dyaOrig="700" w14:anchorId="2E024117">
          <v:shape id="_x0000_i1064" type="#_x0000_t75" style="width:48.4pt;height:34.9pt" o:ole="">
            <v:imagedata r:id="rId61" o:title=""/>
          </v:shape>
          <o:OLEObject Type="Embed" ProgID="Equation.DSMT4" ShapeID="_x0000_i1064" DrawAspect="Content" ObjectID="_1697536344" r:id="rId62"/>
        </w:objec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position w:val="-22"/>
          <w:sz w:val="30"/>
          <w:szCs w:val="30"/>
        </w:rPr>
        <w:object w:dxaOrig="1020" w:dyaOrig="560" w14:anchorId="2787D62A">
          <v:shape id="_x0000_i1065" type="#_x0000_t75" style="width:50.65pt;height:28.15pt" o:ole="">
            <v:imagedata r:id="rId63" o:title=""/>
          </v:shape>
          <o:OLEObject Type="Embed" ProgID="Equation.DSMT4" ShapeID="_x0000_i1065" DrawAspect="Content" ObjectID="_1697536345" r:id="rId64"/>
        </w:object>
      </w:r>
      <w:r w:rsidRPr="00420C8D">
        <w:rPr>
          <w:rFonts w:hint="eastAsia"/>
          <w:sz w:val="30"/>
          <w:szCs w:val="30"/>
        </w:rPr>
        <w:t>。则</w:t>
      </w:r>
      <w:r w:rsidRPr="00420C8D">
        <w:rPr>
          <w:position w:val="-4"/>
          <w:sz w:val="30"/>
          <w:szCs w:val="30"/>
        </w:rPr>
        <w:object w:dxaOrig="200" w:dyaOrig="240" w14:anchorId="212FD5B0">
          <v:shape id="_x0000_i1066" type="#_x0000_t75" style="width:9.75pt;height:12.4pt" o:ole="">
            <v:imagedata r:id="rId59" o:title=""/>
          </v:shape>
          <o:OLEObject Type="Embed" ProgID="Equation.DSMT4" ShapeID="_x0000_i1066" DrawAspect="Content" ObjectID="_1697536346" r:id="rId65"/>
        </w:object>
      </w:r>
      <w:r w:rsidRPr="00420C8D">
        <w:rPr>
          <w:rFonts w:hint="eastAsia"/>
          <w:sz w:val="30"/>
          <w:szCs w:val="30"/>
        </w:rPr>
        <w:t>上对应参数</w:t>
      </w:r>
      <w:r w:rsidRPr="00420C8D">
        <w:rPr>
          <w:position w:val="-22"/>
          <w:sz w:val="30"/>
          <w:szCs w:val="30"/>
        </w:rPr>
        <w:object w:dxaOrig="1100" w:dyaOrig="560" w14:anchorId="43257EE7">
          <v:shape id="_x0000_i1067" type="#_x0000_t75" style="width:55.15pt;height:28.15pt" o:ole="">
            <v:imagedata r:id="rId66" o:title=""/>
          </v:shape>
          <o:OLEObject Type="Embed" ProgID="Equation.DSMT4" ShapeID="_x0000_i1067" DrawAspect="Content" ObjectID="_1697536347" r:id="rId67"/>
        </w:object>
      </w:r>
      <w:r w:rsidRPr="00420C8D">
        <w:rPr>
          <w:rFonts w:hint="eastAsia"/>
          <w:sz w:val="30"/>
          <w:szCs w:val="30"/>
        </w:rPr>
        <w:t>点的</w:t>
      </w:r>
      <w:r w:rsidRPr="00420C8D">
        <w:rPr>
          <w:rFonts w:ascii="宋体" w:hAnsi="宋体" w:hint="eastAsia"/>
          <w:sz w:val="30"/>
          <w:szCs w:val="30"/>
        </w:rPr>
        <w:t>切线被两个坐标轴所截的长度为</w: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</w:t>
      </w:r>
      <w:r w:rsidRPr="00420C8D">
        <w:rPr>
          <w:rFonts w:hint="eastAsia"/>
          <w:sz w:val="30"/>
          <w:szCs w:val="30"/>
        </w:rPr>
        <w:t>。</w:t>
      </w:r>
    </w:p>
    <w:p w14:paraId="36A3E12D" w14:textId="15710CDD" w:rsidR="00296519" w:rsidRPr="00420C8D" w:rsidRDefault="008D72D3" w:rsidP="00296519">
      <w:pPr>
        <w:pStyle w:val="a5"/>
        <w:widowControl/>
        <w:numPr>
          <w:ilvl w:val="0"/>
          <w:numId w:val="1"/>
        </w:numPr>
        <w:spacing w:line="360" w:lineRule="auto"/>
        <w:ind w:firstLineChars="0"/>
        <w:rPr>
          <w:sz w:val="30"/>
          <w:szCs w:val="30"/>
        </w:rPr>
      </w:pPr>
      <w:r w:rsidRPr="00420C8D">
        <w:rPr>
          <w:rFonts w:asciiTheme="majorEastAsia" w:eastAsiaTheme="majorEastAsia" w:hAnsiTheme="majorEastAsia" w:hint="eastAsia"/>
          <w:sz w:val="30"/>
          <w:szCs w:val="30"/>
        </w:rPr>
        <w:t>设</w:t>
      </w:r>
      <w:r w:rsidRPr="00420C8D">
        <w:rPr>
          <w:position w:val="-10"/>
          <w:sz w:val="30"/>
          <w:szCs w:val="30"/>
        </w:rPr>
        <w:object w:dxaOrig="760" w:dyaOrig="340" w14:anchorId="70C71ECA">
          <v:shape id="_x0000_i1069" type="#_x0000_t75" style="width:37.5pt;height:16.9pt" o:ole="">
            <v:imagedata r:id="rId68" o:title=""/>
          </v:shape>
          <o:OLEObject Type="Embed" ProgID="Equation.DSMT4" ShapeID="_x0000_i1069" DrawAspect="Content" ObjectID="_1697536348" r:id="rId69"/>
        </w:object>
      </w:r>
      <w:r w:rsidRPr="00420C8D">
        <w:rPr>
          <w:rFonts w:hint="eastAsia"/>
          <w:sz w:val="30"/>
          <w:szCs w:val="30"/>
        </w:rPr>
        <w:t>满足方程</w:t>
      </w:r>
      <w:r w:rsidRPr="00420C8D">
        <w:rPr>
          <w:position w:val="-10"/>
          <w:sz w:val="30"/>
          <w:szCs w:val="30"/>
        </w:rPr>
        <w:object w:dxaOrig="1380" w:dyaOrig="300" w14:anchorId="21F52E0F">
          <v:shape id="_x0000_i1070" type="#_x0000_t75" style="width:69.4pt;height:14.25pt" o:ole="">
            <v:imagedata r:id="rId70" o:title=""/>
          </v:shape>
          <o:OLEObject Type="Embed" ProgID="Equation.DSMT4" ShapeID="_x0000_i1070" DrawAspect="Content" ObjectID="_1697536349" r:id="rId71"/>
        </w:object>
      </w:r>
      <w:r w:rsidRPr="00420C8D">
        <w:rPr>
          <w:rFonts w:hint="eastAsia"/>
          <w:sz w:val="30"/>
          <w:szCs w:val="30"/>
        </w:rPr>
        <w:t>，</w:t>
      </w:r>
      <w:r w:rsidRPr="00420C8D">
        <w:rPr>
          <w:rFonts w:asciiTheme="majorEastAsia" w:eastAsiaTheme="majorEastAsia" w:hAnsiTheme="majorEastAsia"/>
          <w:sz w:val="30"/>
          <w:szCs w:val="30"/>
        </w:rPr>
        <w:t>则</w:t>
      </w:r>
      <w:r w:rsidRPr="00420C8D">
        <w:rPr>
          <w:rFonts w:asciiTheme="majorEastAsia" w:eastAsiaTheme="majorEastAsia" w:hAnsiTheme="majorEastAsia" w:hint="eastAsia"/>
          <w:sz w:val="30"/>
          <w:szCs w:val="30"/>
        </w:rPr>
        <w:t>常数</w:t>
      </w:r>
      <w:r w:rsidRPr="00420C8D">
        <w:rPr>
          <w:position w:val="-6"/>
          <w:sz w:val="30"/>
          <w:szCs w:val="30"/>
        </w:rPr>
        <w:object w:dxaOrig="360" w:dyaOrig="260" w14:anchorId="55F4C6E5">
          <v:shape id="_x0000_i1071" type="#_x0000_t75" style="width:18.4pt;height:13.15pt" o:ole="">
            <v:imagedata r:id="rId72" o:title=""/>
          </v:shape>
          <o:OLEObject Type="Embed" ProgID="Equation.DSMT4" ShapeID="_x0000_i1071" DrawAspect="Content" ObjectID="_1697536350" r:id="rId73"/>
        </w:object>
      </w:r>
      <w:r w:rsidRPr="00420C8D">
        <w:rPr>
          <w:rFonts w:asciiTheme="majorEastAsia" w:eastAsiaTheme="majorEastAsia" w:hAnsiTheme="majorEastAsia" w:hint="eastAsia"/>
          <w:sz w:val="30"/>
          <w:szCs w:val="30"/>
          <w:u w:val="single"/>
        </w:rPr>
        <w:t xml:space="preserve">        </w:t>
      </w:r>
      <w:r w:rsidR="006A5CDD" w:rsidRPr="00420C8D">
        <w:rPr>
          <w:rFonts w:asciiTheme="majorEastAsia" w:eastAsiaTheme="majorEastAsia" w:hAnsiTheme="majorEastAsia" w:hint="eastAsia"/>
          <w:sz w:val="30"/>
          <w:szCs w:val="30"/>
        </w:rPr>
        <w:t>。</w:t>
      </w:r>
    </w:p>
    <w:p w14:paraId="48024FCB" w14:textId="77777777" w:rsidR="00D52FAB" w:rsidRPr="00420C8D" w:rsidRDefault="00D52FAB" w:rsidP="00D52FAB">
      <w:pPr>
        <w:spacing w:beforeLines="50" w:before="156" w:line="0" w:lineRule="atLeast"/>
        <w:rPr>
          <w:b/>
          <w:sz w:val="30"/>
          <w:szCs w:val="30"/>
        </w:rPr>
      </w:pPr>
      <w:r w:rsidRPr="00420C8D">
        <w:rPr>
          <w:b/>
          <w:sz w:val="30"/>
          <w:szCs w:val="30"/>
        </w:rPr>
        <w:t>二</w:t>
      </w:r>
      <w:r w:rsidRPr="00420C8D">
        <w:rPr>
          <w:rFonts w:hint="eastAsia"/>
          <w:b/>
          <w:sz w:val="30"/>
          <w:szCs w:val="30"/>
        </w:rPr>
        <w:t>．计算题</w:t>
      </w:r>
      <w:r w:rsidRPr="00420C8D">
        <w:rPr>
          <w:rFonts w:hint="eastAsia"/>
          <w:sz w:val="30"/>
          <w:szCs w:val="30"/>
        </w:rPr>
        <w:t>（每题</w:t>
      </w:r>
      <w:r w:rsidRPr="00420C8D">
        <w:rPr>
          <w:rFonts w:hint="eastAsia"/>
          <w:sz w:val="30"/>
          <w:szCs w:val="30"/>
        </w:rPr>
        <w:t>10</w:t>
      </w:r>
      <w:r w:rsidRPr="00420C8D">
        <w:rPr>
          <w:rFonts w:hint="eastAsia"/>
          <w:sz w:val="30"/>
          <w:szCs w:val="30"/>
        </w:rPr>
        <w:t>分，共</w:t>
      </w:r>
      <w:r w:rsidRPr="00420C8D">
        <w:rPr>
          <w:rFonts w:hint="eastAsia"/>
          <w:sz w:val="30"/>
          <w:szCs w:val="30"/>
        </w:rPr>
        <w:t>4</w:t>
      </w:r>
      <w:r w:rsidRPr="00420C8D">
        <w:rPr>
          <w:rFonts w:hint="eastAsia"/>
          <w:sz w:val="30"/>
          <w:szCs w:val="30"/>
        </w:rPr>
        <w:t>题）</w:t>
      </w:r>
      <w:r w:rsidRPr="00420C8D">
        <w:rPr>
          <w:rFonts w:hint="eastAsia"/>
          <w:b/>
          <w:sz w:val="30"/>
          <w:szCs w:val="30"/>
        </w:rPr>
        <w:t>（请写出详细的计算过程和必要的根据！）</w:t>
      </w:r>
    </w:p>
    <w:p w14:paraId="1BBBED6C" w14:textId="77777777" w:rsidR="001E4C05" w:rsidRPr="00420C8D" w:rsidRDefault="001E4C05" w:rsidP="001E4C05">
      <w:pPr>
        <w:numPr>
          <w:ilvl w:val="0"/>
          <w:numId w:val="5"/>
        </w:numPr>
        <w:rPr>
          <w:rFonts w:ascii="宋体" w:hAnsi="宋体"/>
          <w:sz w:val="30"/>
          <w:szCs w:val="30"/>
        </w:rPr>
      </w:pPr>
      <w:r w:rsidRPr="00420C8D">
        <w:rPr>
          <w:rFonts w:ascii="宋体" w:hAnsi="宋体" w:hint="eastAsia"/>
          <w:sz w:val="30"/>
          <w:szCs w:val="30"/>
        </w:rPr>
        <w:t>设函数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480" w:dyaOrig="300" w14:anchorId="6B7C9C38">
          <v:shape id="_x0000_i1073" type="#_x0000_t75" style="width:23.65pt;height:14.65pt" o:ole="">
            <v:imagedata r:id="rId74" o:title=""/>
          </v:shape>
          <o:OLEObject Type="Embed" ProgID="Equation.DSMT4" ShapeID="_x0000_i1073" DrawAspect="Content" ObjectID="_1697536351" r:id="rId75"/>
        </w:object>
      </w:r>
      <w:r w:rsidRPr="00420C8D">
        <w:rPr>
          <w:rFonts w:ascii="宋体" w:hAnsi="宋体" w:hint="eastAsia"/>
          <w:sz w:val="30"/>
          <w:szCs w:val="30"/>
        </w:rPr>
        <w:t>在</w:t>
      </w:r>
      <w:r w:rsidRPr="00420C8D">
        <w:rPr>
          <w:rFonts w:ascii="宋体" w:hAnsi="宋体" w:hint="eastAsia"/>
          <w:position w:val="-6"/>
          <w:sz w:val="30"/>
          <w:szCs w:val="30"/>
        </w:rPr>
        <w:object w:dxaOrig="499" w:dyaOrig="260" w14:anchorId="26820156">
          <v:shape id="_x0000_i1074" type="#_x0000_t75" style="width:24.75pt;height:13.15pt" o:ole="">
            <v:imagedata r:id="rId76" o:title=""/>
          </v:shape>
          <o:OLEObject Type="Embed" ProgID="Equation.DSMT4" ShapeID="_x0000_i1074" DrawAspect="Content" ObjectID="_1697536352" r:id="rId77"/>
        </w:object>
      </w:r>
      <w:r w:rsidRPr="00420C8D">
        <w:rPr>
          <w:rFonts w:ascii="宋体" w:hAnsi="宋体" w:hint="eastAsia"/>
          <w:sz w:val="30"/>
          <w:szCs w:val="30"/>
        </w:rPr>
        <w:t>点可导，且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1579" w:dyaOrig="300" w14:anchorId="647A16C8">
          <v:shape id="_x0000_i1075" type="#_x0000_t75" style="width:78.4pt;height:14.65pt" o:ole="">
            <v:imagedata r:id="rId78" o:title=""/>
          </v:shape>
          <o:OLEObject Type="Embed" ProgID="Equation.DSMT4" ShapeID="_x0000_i1075" DrawAspect="Content" ObjectID="_1697536353" r:id="rId79"/>
        </w:object>
      </w:r>
      <w:r w:rsidRPr="00420C8D">
        <w:rPr>
          <w:rFonts w:ascii="宋体" w:hAnsi="宋体" w:hint="eastAsia"/>
          <w:sz w:val="30"/>
          <w:szCs w:val="30"/>
        </w:rPr>
        <w:t>，求</w:t>
      </w:r>
      <w:r w:rsidRPr="00420C8D">
        <w:rPr>
          <w:rFonts w:ascii="宋体" w:hAnsi="宋体" w:hint="eastAsia"/>
          <w:position w:val="-22"/>
          <w:sz w:val="30"/>
          <w:szCs w:val="30"/>
        </w:rPr>
        <w:object w:dxaOrig="1780" w:dyaOrig="580" w14:anchorId="3AC8EEFE">
          <v:shape id="_x0000_i1076" type="#_x0000_t75" style="width:88.5pt;height:28.9pt" o:ole="">
            <v:imagedata r:id="rId80" o:title=""/>
          </v:shape>
          <o:OLEObject Type="Embed" ProgID="Equation.DSMT4" ShapeID="_x0000_i1076" DrawAspect="Content" ObjectID="_1697536354" r:id="rId81"/>
        </w:object>
      </w:r>
      <w:r w:rsidRPr="00420C8D">
        <w:rPr>
          <w:rFonts w:ascii="宋体" w:hAnsi="宋体" w:hint="eastAsia"/>
          <w:sz w:val="30"/>
          <w:szCs w:val="30"/>
        </w:rPr>
        <w:t>。</w:t>
      </w:r>
    </w:p>
    <w:p w14:paraId="7D5E4ECF" w14:textId="77777777" w:rsidR="00E50780" w:rsidRPr="00420C8D" w:rsidRDefault="00E50780" w:rsidP="00E50780">
      <w:pPr>
        <w:pStyle w:val="a5"/>
        <w:numPr>
          <w:ilvl w:val="0"/>
          <w:numId w:val="5"/>
        </w:numPr>
        <w:ind w:firstLineChars="0"/>
        <w:rPr>
          <w:rFonts w:ascii="宋体" w:hAnsi="宋体"/>
          <w:sz w:val="30"/>
          <w:szCs w:val="30"/>
        </w:rPr>
      </w:pPr>
      <w:r w:rsidRPr="00420C8D">
        <w:rPr>
          <w:rFonts w:ascii="宋体" w:hAnsi="宋体" w:hint="eastAsia"/>
          <w:sz w:val="30"/>
          <w:szCs w:val="30"/>
        </w:rPr>
        <w:t>设</w:t>
      </w:r>
      <w:r w:rsidRPr="00420C8D">
        <w:rPr>
          <w:position w:val="-26"/>
          <w:sz w:val="30"/>
          <w:szCs w:val="30"/>
        </w:rPr>
        <w:object w:dxaOrig="2160" w:dyaOrig="620" w14:anchorId="1B215D17">
          <v:shape id="_x0000_i1078" type="#_x0000_t75" style="width:107.65pt;height:30.75pt" o:ole="">
            <v:imagedata r:id="rId82" o:title=""/>
          </v:shape>
          <o:OLEObject Type="Embed" ProgID="Equation.DSMT4" ShapeID="_x0000_i1078" DrawAspect="Content" ObjectID="_1697536355" r:id="rId83"/>
        </w:object>
      </w:r>
      <w:r w:rsidRPr="00420C8D">
        <w:rPr>
          <w:rFonts w:hint="eastAsia"/>
          <w:sz w:val="30"/>
          <w:szCs w:val="30"/>
        </w:rPr>
        <w:t>，求实数</w:t>
      </w:r>
      <w:r w:rsidRPr="00420C8D">
        <w:rPr>
          <w:position w:val="-8"/>
          <w:sz w:val="30"/>
          <w:szCs w:val="30"/>
        </w:rPr>
        <w:object w:dxaOrig="360" w:dyaOrig="220" w14:anchorId="69FD089B">
          <v:shape id="_x0000_i1079" type="#_x0000_t75" style="width:17.65pt;height:10.9pt" o:ole="">
            <v:imagedata r:id="rId84" o:title=""/>
          </v:shape>
          <o:OLEObject Type="Embed" ProgID="Equation.DSMT4" ShapeID="_x0000_i1079" DrawAspect="Content" ObjectID="_1697536356" r:id="rId85"/>
        </w:object>
      </w:r>
      <w:r w:rsidRPr="00420C8D">
        <w:rPr>
          <w:rFonts w:ascii="宋体" w:hAnsi="宋体" w:hint="eastAsia"/>
          <w:sz w:val="30"/>
          <w:szCs w:val="30"/>
        </w:rPr>
        <w:t>，使得当</w:t>
      </w:r>
      <w:r w:rsidRPr="00420C8D">
        <w:rPr>
          <w:position w:val="-6"/>
          <w:sz w:val="30"/>
          <w:szCs w:val="30"/>
        </w:rPr>
        <w:object w:dxaOrig="760" w:dyaOrig="220" w14:anchorId="2B400690">
          <v:shape id="_x0000_i1080" type="#_x0000_t75" style="width:37.5pt;height:10.9pt" o:ole="">
            <v:imagedata r:id="rId86" o:title=""/>
          </v:shape>
          <o:OLEObject Type="Embed" ProgID="Equation.DSMT4" ShapeID="_x0000_i1080" DrawAspect="Content" ObjectID="_1697536357" r:id="rId87"/>
        </w:object>
      </w:r>
      <w:r w:rsidRPr="00420C8D">
        <w:rPr>
          <w:rFonts w:hint="eastAsia"/>
          <w:sz w:val="30"/>
          <w:szCs w:val="30"/>
        </w:rPr>
        <w:t>时，</w:t>
      </w:r>
      <w:r w:rsidRPr="00420C8D">
        <w:rPr>
          <w:position w:val="-22"/>
          <w:sz w:val="30"/>
          <w:szCs w:val="30"/>
        </w:rPr>
        <w:object w:dxaOrig="920" w:dyaOrig="560" w14:anchorId="52489D80">
          <v:shape id="_x0000_i1081" type="#_x0000_t75" style="width:45.75pt;height:27.75pt" o:ole="">
            <v:imagedata r:id="rId88" o:title=""/>
          </v:shape>
          <o:OLEObject Type="Embed" ProgID="Equation.DSMT4" ShapeID="_x0000_i1081" DrawAspect="Content" ObjectID="_1697536358" r:id="rId89"/>
        </w:object>
      </w:r>
      <w:r w:rsidRPr="00420C8D">
        <w:rPr>
          <w:rFonts w:ascii="宋体" w:hAnsi="宋体" w:hint="eastAsia"/>
          <w:sz w:val="30"/>
          <w:szCs w:val="30"/>
        </w:rPr>
        <w:t>。</w:t>
      </w:r>
    </w:p>
    <w:p w14:paraId="6C167D2C" w14:textId="77777777" w:rsidR="008A42C2" w:rsidRPr="00420C8D" w:rsidRDefault="008A42C2" w:rsidP="008A42C2">
      <w:pPr>
        <w:pStyle w:val="a5"/>
        <w:numPr>
          <w:ilvl w:val="0"/>
          <w:numId w:val="5"/>
        </w:numPr>
        <w:ind w:firstLineChars="0"/>
        <w:rPr>
          <w:rFonts w:ascii="宋体" w:hAnsi="宋体"/>
          <w:sz w:val="30"/>
          <w:szCs w:val="30"/>
        </w:rPr>
      </w:pPr>
      <w:r w:rsidRPr="00420C8D">
        <w:rPr>
          <w:rFonts w:hint="eastAsia"/>
          <w:sz w:val="30"/>
          <w:szCs w:val="30"/>
        </w:rPr>
        <w:t>设</w:t>
      </w:r>
      <w:r w:rsidRPr="00420C8D">
        <w:rPr>
          <w:position w:val="-40"/>
          <w:sz w:val="30"/>
          <w:szCs w:val="30"/>
        </w:rPr>
        <w:object w:dxaOrig="2360" w:dyaOrig="900" w14:anchorId="2ACEE0DA">
          <v:shape id="_x0000_i1091" type="#_x0000_t75" style="width:117.75pt;height:45.4pt" o:ole="">
            <v:imagedata r:id="rId90" o:title=""/>
          </v:shape>
          <o:OLEObject Type="Embed" ProgID="Equation.DSMT4" ShapeID="_x0000_i1091" DrawAspect="Content" ObjectID="_1697536359" r:id="rId91"/>
        </w:object>
      </w:r>
    </w:p>
    <w:p w14:paraId="35CCFC05" w14:textId="77777777" w:rsidR="008A42C2" w:rsidRPr="00420C8D" w:rsidRDefault="008A42C2" w:rsidP="008A42C2">
      <w:pPr>
        <w:ind w:firstLineChars="200" w:firstLine="600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（</w:t>
      </w:r>
      <w:r w:rsidRPr="00420C8D">
        <w:rPr>
          <w:rFonts w:hint="eastAsia"/>
          <w:sz w:val="30"/>
          <w:szCs w:val="30"/>
        </w:rPr>
        <w:t>I</w:t>
      </w:r>
      <w:r w:rsidRPr="00420C8D">
        <w:rPr>
          <w:rFonts w:hint="eastAsia"/>
          <w:sz w:val="30"/>
          <w:szCs w:val="30"/>
        </w:rPr>
        <w:t>）求实数</w:t>
      </w:r>
      <w:r w:rsidRPr="00420C8D">
        <w:rPr>
          <w:position w:val="-6"/>
          <w:sz w:val="30"/>
          <w:szCs w:val="30"/>
        </w:rPr>
        <w:object w:dxaOrig="180" w:dyaOrig="200" w14:anchorId="5D94D1DA">
          <v:shape id="_x0000_i1092" type="#_x0000_t75" style="width:8.65pt;height:9.75pt" o:ole="">
            <v:imagedata r:id="rId92" o:title=""/>
          </v:shape>
          <o:OLEObject Type="Embed" ProgID="Equation.DSMT4" ShapeID="_x0000_i1092" DrawAspect="Content" ObjectID="_1697536360" r:id="rId93"/>
        </w:object>
      </w:r>
      <w:r w:rsidRPr="00420C8D">
        <w:rPr>
          <w:rFonts w:hint="eastAsia"/>
          <w:sz w:val="30"/>
          <w:szCs w:val="30"/>
        </w:rPr>
        <w:t>，使得</w:t>
      </w:r>
      <w:r w:rsidRPr="00420C8D">
        <w:rPr>
          <w:rFonts w:ascii="宋体" w:hAnsi="宋体"/>
          <w:b/>
          <w:position w:val="-10"/>
          <w:sz w:val="30"/>
          <w:szCs w:val="30"/>
        </w:rPr>
        <w:object w:dxaOrig="480" w:dyaOrig="300" w14:anchorId="31437D0D">
          <v:shape id="_x0000_i1093" type="#_x0000_t75" style="width:23.65pt;height:14.65pt" o:ole="">
            <v:imagedata r:id="rId94" o:title=""/>
          </v:shape>
          <o:OLEObject Type="Embed" ProgID="Equation.DSMT4" ShapeID="_x0000_i1093" DrawAspect="Content" ObjectID="_1697536361" r:id="rId95"/>
        </w:object>
      </w:r>
      <w:r w:rsidRPr="00420C8D">
        <w:rPr>
          <w:rFonts w:hint="eastAsia"/>
          <w:sz w:val="30"/>
          <w:szCs w:val="30"/>
        </w:rPr>
        <w:t>为连续函数；</w:t>
      </w:r>
    </w:p>
    <w:p w14:paraId="13ED0930" w14:textId="77777777" w:rsidR="00E54BB9" w:rsidRPr="00420C8D" w:rsidRDefault="008A42C2" w:rsidP="008A42C2">
      <w:pPr>
        <w:pStyle w:val="a5"/>
        <w:ind w:left="420" w:firstLineChars="0" w:firstLine="0"/>
        <w:rPr>
          <w:rFonts w:ascii="宋体" w:hAnsi="宋体"/>
          <w:sz w:val="30"/>
          <w:szCs w:val="30"/>
        </w:rPr>
      </w:pPr>
      <w:r w:rsidRPr="00420C8D">
        <w:rPr>
          <w:rFonts w:ascii="宋体" w:hAnsi="宋体" w:hint="eastAsia"/>
          <w:sz w:val="30"/>
          <w:szCs w:val="30"/>
        </w:rPr>
        <w:t>（II）此时，</w:t>
      </w:r>
      <w:r w:rsidRPr="00420C8D">
        <w:rPr>
          <w:rFonts w:ascii="宋体" w:hAnsi="宋体"/>
          <w:b/>
          <w:position w:val="-10"/>
          <w:sz w:val="30"/>
          <w:szCs w:val="30"/>
        </w:rPr>
        <w:object w:dxaOrig="480" w:dyaOrig="300" w14:anchorId="052121EF">
          <v:shape id="_x0000_i1094" type="#_x0000_t75" style="width:23.65pt;height:14.65pt" o:ole="">
            <v:imagedata r:id="rId94" o:title=""/>
          </v:shape>
          <o:OLEObject Type="Embed" ProgID="Equation.DSMT4" ShapeID="_x0000_i1094" DrawAspect="Content" ObjectID="_1697536362" r:id="rId96"/>
        </w:object>
      </w:r>
      <w:r w:rsidRPr="00420C8D">
        <w:rPr>
          <w:rFonts w:ascii="宋体" w:hAnsi="宋体" w:hint="eastAsia"/>
          <w:sz w:val="30"/>
          <w:szCs w:val="30"/>
        </w:rPr>
        <w:t>是否为可导函数？若可导，求导函数；若不可导，说明理由。</w:t>
      </w:r>
    </w:p>
    <w:p w14:paraId="4139F320" w14:textId="77777777" w:rsidR="001B4DE3" w:rsidRPr="00420C8D" w:rsidRDefault="001B4DE3" w:rsidP="001B4DE3">
      <w:pPr>
        <w:numPr>
          <w:ilvl w:val="0"/>
          <w:numId w:val="5"/>
        </w:numPr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求函数</w:t>
      </w:r>
      <w:r w:rsidRPr="00420C8D">
        <w:rPr>
          <w:position w:val="-10"/>
          <w:sz w:val="30"/>
          <w:szCs w:val="30"/>
        </w:rPr>
        <w:object w:dxaOrig="880" w:dyaOrig="340" w14:anchorId="1C0CDB4B">
          <v:shape id="_x0000_i1104" type="#_x0000_t75" style="width:43.9pt;height:16.9pt" o:ole="">
            <v:imagedata r:id="rId97" o:title=""/>
          </v:shape>
          <o:OLEObject Type="Embed" ProgID="Equation.DSMT4" ShapeID="_x0000_i1104" DrawAspect="Content" ObjectID="_1697536363" r:id="rId98"/>
        </w:object>
      </w:r>
      <w:r w:rsidRPr="00420C8D">
        <w:rPr>
          <w:rFonts w:hint="eastAsia"/>
          <w:sz w:val="30"/>
          <w:szCs w:val="30"/>
        </w:rPr>
        <w:t>的反函数的二阶导数</w:t>
      </w:r>
      <w:r w:rsidRPr="00420C8D">
        <w:rPr>
          <w:position w:val="-26"/>
          <w:sz w:val="30"/>
          <w:szCs w:val="30"/>
        </w:rPr>
        <w:object w:dxaOrig="400" w:dyaOrig="620" w14:anchorId="3445880A">
          <v:shape id="_x0000_i1105" type="#_x0000_t75" style="width:20.25pt;height:30.75pt" o:ole="">
            <v:imagedata r:id="rId99" o:title=""/>
          </v:shape>
          <o:OLEObject Type="Embed" ProgID="Equation.DSMT4" ShapeID="_x0000_i1105" DrawAspect="Content" ObjectID="_1697536364" r:id="rId100"/>
        </w:object>
      </w:r>
      <w:r w:rsidRPr="00420C8D">
        <w:rPr>
          <w:rFonts w:hint="eastAsia"/>
          <w:sz w:val="30"/>
          <w:szCs w:val="30"/>
        </w:rPr>
        <w:t>。</w:t>
      </w:r>
    </w:p>
    <w:p w14:paraId="3D00DC7D" w14:textId="77777777" w:rsidR="004D2B85" w:rsidRPr="00420C8D" w:rsidRDefault="004D2B85" w:rsidP="004D2B85">
      <w:pPr>
        <w:spacing w:beforeLines="50" w:before="156" w:line="0" w:lineRule="atLeast"/>
        <w:rPr>
          <w:b/>
          <w:sz w:val="30"/>
          <w:szCs w:val="30"/>
        </w:rPr>
      </w:pPr>
      <w:r w:rsidRPr="00420C8D">
        <w:rPr>
          <w:rFonts w:hint="eastAsia"/>
          <w:b/>
          <w:sz w:val="30"/>
          <w:szCs w:val="30"/>
        </w:rPr>
        <w:t>三．证明题（请写出详细的证明过程！）</w:t>
      </w:r>
    </w:p>
    <w:p w14:paraId="65177230" w14:textId="77777777" w:rsidR="006A6B37" w:rsidRPr="00420C8D" w:rsidRDefault="006A6B37" w:rsidP="006A6B37">
      <w:pPr>
        <w:pStyle w:val="a5"/>
        <w:ind w:leftChars="-1" w:left="406" w:hangingChars="136" w:hanging="408"/>
        <w:rPr>
          <w:sz w:val="30"/>
          <w:szCs w:val="30"/>
        </w:rPr>
      </w:pPr>
      <w:r w:rsidRPr="00420C8D">
        <w:rPr>
          <w:rFonts w:hint="eastAsia"/>
          <w:sz w:val="30"/>
          <w:szCs w:val="30"/>
        </w:rPr>
        <w:t>1.</w:t>
      </w:r>
      <w:r w:rsidRPr="00420C8D">
        <w:rPr>
          <w:rFonts w:hint="eastAsia"/>
          <w:sz w:val="30"/>
          <w:szCs w:val="30"/>
        </w:rPr>
        <w:t>（</w:t>
      </w:r>
      <w:r w:rsidR="00A9785A" w:rsidRPr="00420C8D">
        <w:rPr>
          <w:sz w:val="30"/>
          <w:szCs w:val="30"/>
        </w:rPr>
        <w:t>8</w:t>
      </w:r>
      <w:r w:rsidRPr="00420C8D">
        <w:rPr>
          <w:rFonts w:hint="eastAsia"/>
          <w:sz w:val="30"/>
          <w:szCs w:val="30"/>
        </w:rPr>
        <w:t>分）设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940" w:dyaOrig="300" w14:anchorId="06E308B9">
          <v:shape id="_x0000_i1108" type="#_x0000_t75" style="width:47.25pt;height:14.65pt" o:ole="">
            <v:imagedata r:id="rId101" o:title=""/>
          </v:shape>
          <o:OLEObject Type="Embed" ProgID="Equation.DSMT4" ShapeID="_x0000_i1108" DrawAspect="Content" ObjectID="_1697536365" r:id="rId102"/>
        </w:object>
      </w:r>
      <w:r w:rsidRPr="00420C8D">
        <w:rPr>
          <w:rFonts w:ascii="宋体" w:hAnsi="宋体" w:hint="eastAsia"/>
          <w:sz w:val="30"/>
          <w:szCs w:val="30"/>
        </w:rPr>
        <w:t>都在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480" w:dyaOrig="300" w14:anchorId="4ED265B1">
          <v:shape id="_x0000_i1109" type="#_x0000_t75" style="width:24pt;height:14.65pt" o:ole="">
            <v:imagedata r:id="rId103" o:title=""/>
          </v:shape>
          <o:OLEObject Type="Embed" ProgID="Equation.DSMT4" ShapeID="_x0000_i1109" DrawAspect="Content" ObjectID="_1697536366" r:id="rId104"/>
        </w:object>
      </w:r>
      <w:r w:rsidRPr="00420C8D">
        <w:rPr>
          <w:rFonts w:ascii="宋体" w:hAnsi="宋体" w:hint="eastAsia"/>
          <w:sz w:val="30"/>
          <w:szCs w:val="30"/>
        </w:rPr>
        <w:t>上连续，在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499" w:dyaOrig="300" w14:anchorId="789411E3">
          <v:shape id="_x0000_i1110" type="#_x0000_t75" style="width:25.15pt;height:14.65pt" o:ole="">
            <v:imagedata r:id="rId105" o:title=""/>
          </v:shape>
          <o:OLEObject Type="Embed" ProgID="Equation.DSMT4" ShapeID="_x0000_i1110" DrawAspect="Content" ObjectID="_1697536367" r:id="rId106"/>
        </w:object>
      </w:r>
      <w:r w:rsidRPr="00420C8D">
        <w:rPr>
          <w:rFonts w:ascii="宋体" w:hAnsi="宋体" w:hint="eastAsia"/>
          <w:sz w:val="30"/>
          <w:szCs w:val="30"/>
        </w:rPr>
        <w:t>内可导，且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1640" w:dyaOrig="300" w14:anchorId="637F2274">
          <v:shape id="_x0000_i1111" type="#_x0000_t75" style="width:82.9pt;height:14.65pt" o:ole="">
            <v:imagedata r:id="rId107" o:title=""/>
          </v:shape>
          <o:OLEObject Type="Embed" ProgID="Equation.DSMT4" ShapeID="_x0000_i1111" DrawAspect="Content" ObjectID="_1697536368" r:id="rId108"/>
        </w:object>
      </w:r>
      <w:r w:rsidRPr="00420C8D">
        <w:rPr>
          <w:rFonts w:ascii="宋体" w:hAnsi="宋体" w:hint="eastAsia"/>
          <w:sz w:val="30"/>
          <w:szCs w:val="30"/>
        </w:rPr>
        <w:t>，求证：</w:t>
      </w:r>
      <w:r w:rsidRPr="00420C8D">
        <w:rPr>
          <w:rFonts w:ascii="宋体" w:hAnsi="宋体" w:hint="eastAsia"/>
          <w:position w:val="-10"/>
          <w:sz w:val="30"/>
          <w:szCs w:val="30"/>
        </w:rPr>
        <w:object w:dxaOrig="960" w:dyaOrig="300" w14:anchorId="1F59B90C">
          <v:shape id="_x0000_i1112" type="#_x0000_t75" style="width:48.4pt;height:14.65pt" o:ole="">
            <v:imagedata r:id="rId109" o:title=""/>
          </v:shape>
          <o:OLEObject Type="Embed" ProgID="Equation.DSMT4" ShapeID="_x0000_i1112" DrawAspect="Content" ObjectID="_1697536369" r:id="rId110"/>
        </w:object>
      </w:r>
      <w:r w:rsidRPr="00420C8D">
        <w:rPr>
          <w:rFonts w:ascii="宋体" w:hAnsi="宋体" w:hint="eastAsia"/>
          <w:sz w:val="30"/>
          <w:szCs w:val="30"/>
        </w:rPr>
        <w:t>，使得</w:t>
      </w:r>
      <w:r w:rsidRPr="00420C8D">
        <w:rPr>
          <w:rFonts w:ascii="宋体" w:hAnsi="宋体" w:hint="eastAsia"/>
          <w:position w:val="-26"/>
          <w:sz w:val="30"/>
          <w:szCs w:val="30"/>
        </w:rPr>
        <w:object w:dxaOrig="1820" w:dyaOrig="600" w14:anchorId="501CD355">
          <v:shape id="_x0000_i1113" type="#_x0000_t75" style="width:91.5pt;height:29.65pt" o:ole="">
            <v:imagedata r:id="rId111" o:title=""/>
          </v:shape>
          <o:OLEObject Type="Embed" ProgID="Equation.DSMT4" ShapeID="_x0000_i1113" DrawAspect="Content" ObjectID="_1697536370" r:id="rId112"/>
        </w:object>
      </w:r>
      <w:r w:rsidRPr="00420C8D">
        <w:rPr>
          <w:rFonts w:ascii="宋体" w:hAnsi="宋体" w:hint="eastAsia"/>
          <w:sz w:val="30"/>
          <w:szCs w:val="30"/>
        </w:rPr>
        <w:t>。</w:t>
      </w:r>
    </w:p>
    <w:p w14:paraId="634436AA" w14:textId="736CD4C2" w:rsidR="00E12BA5" w:rsidRPr="00420C8D" w:rsidRDefault="0075170D" w:rsidP="00FE7372">
      <w:pPr>
        <w:rPr>
          <w:rFonts w:hint="eastAsia"/>
          <w:sz w:val="30"/>
          <w:szCs w:val="30"/>
        </w:rPr>
      </w:pPr>
      <w:r w:rsidRPr="00420C8D">
        <w:rPr>
          <w:rFonts w:hint="eastAsia"/>
          <w:sz w:val="30"/>
          <w:szCs w:val="30"/>
        </w:rPr>
        <w:t>2.</w:t>
      </w:r>
      <w:r w:rsidR="007015D5" w:rsidRPr="00420C8D">
        <w:rPr>
          <w:rFonts w:hint="eastAsia"/>
          <w:sz w:val="30"/>
          <w:szCs w:val="30"/>
        </w:rPr>
        <w:t>（</w:t>
      </w:r>
      <w:r w:rsidR="00A9785A" w:rsidRPr="00420C8D">
        <w:rPr>
          <w:sz w:val="30"/>
          <w:szCs w:val="30"/>
        </w:rPr>
        <w:t>7</w:t>
      </w:r>
      <w:r w:rsidR="007015D5" w:rsidRPr="00420C8D">
        <w:rPr>
          <w:rFonts w:hint="eastAsia"/>
          <w:sz w:val="30"/>
          <w:szCs w:val="30"/>
        </w:rPr>
        <w:t>分）</w:t>
      </w:r>
      <w:r w:rsidR="007015D5" w:rsidRPr="00420C8D">
        <w:rPr>
          <w:rFonts w:ascii="宋体" w:hAnsi="宋体" w:hint="eastAsia"/>
          <w:sz w:val="30"/>
          <w:szCs w:val="30"/>
        </w:rPr>
        <w:t>设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480" w:dyaOrig="300" w14:anchorId="4F04F8AA">
          <v:shape id="_x0000_i1120" type="#_x0000_t75" style="width:24pt;height:15pt" o:ole="">
            <v:imagedata r:id="rId113" o:title=""/>
          </v:shape>
          <o:OLEObject Type="Embed" ProgID="Equation.DSMT4" ShapeID="_x0000_i1120" DrawAspect="Content" ObjectID="_1697536371" r:id="rId114"/>
        </w:object>
      </w:r>
      <w:r w:rsidR="007015D5" w:rsidRPr="00420C8D">
        <w:rPr>
          <w:rFonts w:ascii="宋体" w:hAnsi="宋体" w:hint="eastAsia"/>
          <w:sz w:val="30"/>
          <w:szCs w:val="30"/>
        </w:rPr>
        <w:t>，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460" w:dyaOrig="300" w14:anchorId="0CC466CE">
          <v:shape id="_x0000_i1121" type="#_x0000_t75" style="width:23.25pt;height:15pt" o:ole="">
            <v:imagedata r:id="rId115" o:title=""/>
          </v:shape>
          <o:OLEObject Type="Embed" ProgID="Equation.DSMT4" ShapeID="_x0000_i1121" DrawAspect="Content" ObjectID="_1697536372" r:id="rId116"/>
        </w:object>
      </w:r>
      <w:r w:rsidR="007015D5" w:rsidRPr="00420C8D">
        <w:rPr>
          <w:rFonts w:ascii="宋体" w:hAnsi="宋体" w:hint="eastAsia"/>
          <w:sz w:val="30"/>
          <w:szCs w:val="30"/>
        </w:rPr>
        <w:t>为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480" w:dyaOrig="300" w14:anchorId="65A8A687">
          <v:shape id="_x0000_i1122" type="#_x0000_t75" style="width:24pt;height:15pt" o:ole="">
            <v:imagedata r:id="rId117" o:title=""/>
          </v:shape>
          <o:OLEObject Type="Embed" ProgID="Equation.DSMT4" ShapeID="_x0000_i1122" DrawAspect="Content" ObjectID="_1697536373" r:id="rId118"/>
        </w:object>
      </w:r>
      <w:r w:rsidR="007015D5" w:rsidRPr="00420C8D">
        <w:rPr>
          <w:rFonts w:ascii="宋体" w:hAnsi="宋体" w:hint="eastAsia"/>
          <w:sz w:val="30"/>
          <w:szCs w:val="30"/>
        </w:rPr>
        <w:t>上的连续函数，数列</w:t>
      </w:r>
      <w:r w:rsidR="007015D5" w:rsidRPr="00420C8D">
        <w:rPr>
          <w:rFonts w:ascii="宋体" w:hAnsi="宋体" w:hint="eastAsia"/>
          <w:position w:val="-10"/>
          <w:sz w:val="30"/>
          <w:szCs w:val="30"/>
        </w:rPr>
        <w:object w:dxaOrig="1060" w:dyaOrig="320" w14:anchorId="12098401">
          <v:shape id="_x0000_i1123" type="#_x0000_t75" style="width:53.25pt;height:15.75pt" o:ole="">
            <v:imagedata r:id="rId119" o:title=""/>
          </v:shape>
          <o:OLEObject Type="Embed" ProgID="Equation.DSMT4" ShapeID="_x0000_i1123" DrawAspect="Content" ObjectID="_1697536374" r:id="rId120"/>
        </w:object>
      </w:r>
      <w:r w:rsidR="007015D5" w:rsidRPr="00420C8D">
        <w:rPr>
          <w:rFonts w:ascii="宋体" w:hAnsi="宋体" w:hint="eastAsia"/>
          <w:sz w:val="30"/>
          <w:szCs w:val="30"/>
        </w:rPr>
        <w:t>，使得</w:t>
      </w:r>
      <w:r w:rsidR="007D29B1" w:rsidRPr="00420C8D">
        <w:rPr>
          <w:position w:val="-10"/>
          <w:sz w:val="30"/>
          <w:szCs w:val="30"/>
        </w:rPr>
        <w:object w:dxaOrig="1180" w:dyaOrig="320" w14:anchorId="1219D09D">
          <v:shape id="_x0000_i1124" type="#_x0000_t75" style="width:59.25pt;height:15.75pt" o:ole="">
            <v:imagedata r:id="rId121" o:title=""/>
          </v:shape>
          <o:OLEObject Type="Embed" ProgID="Equation.DSMT4" ShapeID="_x0000_i1124" DrawAspect="Content" ObjectID="_1697536375" r:id="rId122"/>
        </w:object>
      </w:r>
      <w:r w:rsidR="007D29B1" w:rsidRPr="00420C8D">
        <w:rPr>
          <w:rFonts w:hint="eastAsia"/>
          <w:sz w:val="30"/>
          <w:szCs w:val="30"/>
        </w:rPr>
        <w:t>，且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1359" w:dyaOrig="320" w14:anchorId="0364DDFF">
          <v:shape id="_x0000_i1125" type="#_x0000_t75" style="width:67.9pt;height:15.75pt" o:ole="">
            <v:imagedata r:id="rId123" o:title=""/>
          </v:shape>
          <o:OLEObject Type="Embed" ProgID="Equation.DSMT4" ShapeID="_x0000_i1125" DrawAspect="Content" ObjectID="_1697536376" r:id="rId124"/>
        </w:object>
      </w:r>
      <w:r w:rsidR="007015D5" w:rsidRPr="00420C8D">
        <w:rPr>
          <w:rFonts w:ascii="宋体" w:hAnsi="宋体" w:hint="eastAsia"/>
          <w:sz w:val="30"/>
          <w:szCs w:val="30"/>
        </w:rPr>
        <w:t>，</w:t>
      </w:r>
      <w:r w:rsidR="007015D5" w:rsidRPr="00420C8D">
        <w:rPr>
          <w:rFonts w:ascii="宋体" w:hAnsi="宋体"/>
          <w:position w:val="-8"/>
          <w:sz w:val="30"/>
          <w:szCs w:val="30"/>
        </w:rPr>
        <w:object w:dxaOrig="900" w:dyaOrig="279" w14:anchorId="4FA533A3">
          <v:shape id="_x0000_i1126" type="#_x0000_t75" style="width:45pt;height:14.25pt" o:ole="">
            <v:imagedata r:id="rId125" o:title=""/>
          </v:shape>
          <o:OLEObject Type="Embed" ProgID="Equation.DSMT4" ShapeID="_x0000_i1126" DrawAspect="Content" ObjectID="_1697536377" r:id="rId126"/>
        </w:object>
      </w:r>
      <w:r w:rsidR="007015D5" w:rsidRPr="00420C8D">
        <w:rPr>
          <w:rFonts w:ascii="宋体" w:hAnsi="宋体" w:hint="eastAsia"/>
          <w:sz w:val="30"/>
          <w:szCs w:val="30"/>
        </w:rPr>
        <w:t>。证明：存在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800" w:dyaOrig="300" w14:anchorId="0FBAD04E">
          <v:shape id="_x0000_i1127" type="#_x0000_t75" style="width:40.15pt;height:15pt" o:ole="">
            <v:imagedata r:id="rId127" o:title=""/>
          </v:shape>
          <o:OLEObject Type="Embed" ProgID="Equation.DSMT4" ShapeID="_x0000_i1127" DrawAspect="Content" ObjectID="_1697536378" r:id="rId128"/>
        </w:object>
      </w:r>
      <w:r w:rsidR="007015D5" w:rsidRPr="00420C8D">
        <w:rPr>
          <w:rFonts w:ascii="宋体" w:hAnsi="宋体" w:hint="eastAsia"/>
          <w:sz w:val="30"/>
          <w:szCs w:val="30"/>
        </w:rPr>
        <w:t>，使得</w:t>
      </w:r>
      <w:r w:rsidR="007015D5" w:rsidRPr="00420C8D">
        <w:rPr>
          <w:rFonts w:ascii="宋体" w:hAnsi="宋体"/>
          <w:position w:val="-10"/>
          <w:sz w:val="30"/>
          <w:szCs w:val="30"/>
        </w:rPr>
        <w:object w:dxaOrig="1100" w:dyaOrig="300" w14:anchorId="0CD5FCE2">
          <v:shape id="_x0000_i1128" type="#_x0000_t75" style="width:54.75pt;height:15pt" o:ole="">
            <v:imagedata r:id="rId129" o:title=""/>
          </v:shape>
          <o:OLEObject Type="Embed" ProgID="Equation.DSMT4" ShapeID="_x0000_i1128" DrawAspect="Content" ObjectID="_1697536379" r:id="rId130"/>
        </w:object>
      </w:r>
      <w:r w:rsidR="007015D5" w:rsidRPr="00420C8D">
        <w:rPr>
          <w:rFonts w:hint="eastAsia"/>
          <w:sz w:val="30"/>
          <w:szCs w:val="30"/>
        </w:rPr>
        <w:t>。</w:t>
      </w:r>
    </w:p>
    <w:sectPr w:rsidR="00E12BA5" w:rsidRPr="00420C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7CB75C" w14:textId="77777777" w:rsidR="007E5145" w:rsidRDefault="007E5145" w:rsidP="00A54CDD">
      <w:r>
        <w:separator/>
      </w:r>
    </w:p>
  </w:endnote>
  <w:endnote w:type="continuationSeparator" w:id="0">
    <w:p w14:paraId="5D34391A" w14:textId="77777777" w:rsidR="007E5145" w:rsidRDefault="007E5145" w:rsidP="00A54C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3058F5" w14:textId="77777777" w:rsidR="007E5145" w:rsidRDefault="007E5145" w:rsidP="00A54CDD">
      <w:r>
        <w:separator/>
      </w:r>
    </w:p>
  </w:footnote>
  <w:footnote w:type="continuationSeparator" w:id="0">
    <w:p w14:paraId="4FDBA472" w14:textId="77777777" w:rsidR="007E5145" w:rsidRDefault="007E5145" w:rsidP="00A54C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174BF"/>
    <w:multiLevelType w:val="hybridMultilevel"/>
    <w:tmpl w:val="F4E6BCF0"/>
    <w:lvl w:ilvl="0" w:tplc="0EFAF6A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CF2814"/>
    <w:multiLevelType w:val="hybridMultilevel"/>
    <w:tmpl w:val="FD3800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9441C3"/>
    <w:multiLevelType w:val="hybridMultilevel"/>
    <w:tmpl w:val="88B0472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7D4726F"/>
    <w:multiLevelType w:val="hybridMultilevel"/>
    <w:tmpl w:val="EEFE402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C81DB4"/>
    <w:multiLevelType w:val="hybridMultilevel"/>
    <w:tmpl w:val="6FA484F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2311B12"/>
    <w:multiLevelType w:val="hybridMultilevel"/>
    <w:tmpl w:val="B7DABA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8FC"/>
    <w:rsid w:val="000220F8"/>
    <w:rsid w:val="0003601F"/>
    <w:rsid w:val="00037F7E"/>
    <w:rsid w:val="000428A5"/>
    <w:rsid w:val="000505D7"/>
    <w:rsid w:val="00065390"/>
    <w:rsid w:val="00091EF8"/>
    <w:rsid w:val="000B4544"/>
    <w:rsid w:val="000B77D6"/>
    <w:rsid w:val="000D659B"/>
    <w:rsid w:val="000F056C"/>
    <w:rsid w:val="000F5C2D"/>
    <w:rsid w:val="00110616"/>
    <w:rsid w:val="00122D9D"/>
    <w:rsid w:val="0012782D"/>
    <w:rsid w:val="0014673C"/>
    <w:rsid w:val="00173E9C"/>
    <w:rsid w:val="00192C1F"/>
    <w:rsid w:val="001A3DEA"/>
    <w:rsid w:val="001B4DE3"/>
    <w:rsid w:val="001D2FDB"/>
    <w:rsid w:val="001D3D01"/>
    <w:rsid w:val="001E4C05"/>
    <w:rsid w:val="002004F8"/>
    <w:rsid w:val="00205E96"/>
    <w:rsid w:val="002172F9"/>
    <w:rsid w:val="002257EF"/>
    <w:rsid w:val="00263463"/>
    <w:rsid w:val="002856AF"/>
    <w:rsid w:val="00292672"/>
    <w:rsid w:val="00296519"/>
    <w:rsid w:val="002972A5"/>
    <w:rsid w:val="002A7558"/>
    <w:rsid w:val="002D49BA"/>
    <w:rsid w:val="002D7FCF"/>
    <w:rsid w:val="00373AB2"/>
    <w:rsid w:val="00385894"/>
    <w:rsid w:val="003C110D"/>
    <w:rsid w:val="003E07A1"/>
    <w:rsid w:val="003E5C91"/>
    <w:rsid w:val="003F2B47"/>
    <w:rsid w:val="003F3180"/>
    <w:rsid w:val="00420278"/>
    <w:rsid w:val="00420C8D"/>
    <w:rsid w:val="004222CD"/>
    <w:rsid w:val="00432AA6"/>
    <w:rsid w:val="0049766D"/>
    <w:rsid w:val="00497A5D"/>
    <w:rsid w:val="004B22B3"/>
    <w:rsid w:val="004C6868"/>
    <w:rsid w:val="004C69C5"/>
    <w:rsid w:val="004D2B85"/>
    <w:rsid w:val="004D574A"/>
    <w:rsid w:val="004E795B"/>
    <w:rsid w:val="004F249B"/>
    <w:rsid w:val="0053592F"/>
    <w:rsid w:val="005630FF"/>
    <w:rsid w:val="0057330F"/>
    <w:rsid w:val="0058621F"/>
    <w:rsid w:val="005B0CD7"/>
    <w:rsid w:val="005C57BA"/>
    <w:rsid w:val="005F1B20"/>
    <w:rsid w:val="0060290B"/>
    <w:rsid w:val="00631424"/>
    <w:rsid w:val="00644FC3"/>
    <w:rsid w:val="00673434"/>
    <w:rsid w:val="0068122A"/>
    <w:rsid w:val="006948AE"/>
    <w:rsid w:val="006A5CDD"/>
    <w:rsid w:val="006A6B37"/>
    <w:rsid w:val="006B4BE5"/>
    <w:rsid w:val="006C67E6"/>
    <w:rsid w:val="006D5248"/>
    <w:rsid w:val="007015D5"/>
    <w:rsid w:val="0072499F"/>
    <w:rsid w:val="00742721"/>
    <w:rsid w:val="0075170D"/>
    <w:rsid w:val="007A08AC"/>
    <w:rsid w:val="007A09C8"/>
    <w:rsid w:val="007D29B1"/>
    <w:rsid w:val="007E3D77"/>
    <w:rsid w:val="007E5145"/>
    <w:rsid w:val="00805F80"/>
    <w:rsid w:val="00837CAD"/>
    <w:rsid w:val="00840202"/>
    <w:rsid w:val="00846CC6"/>
    <w:rsid w:val="0086317F"/>
    <w:rsid w:val="00873CDC"/>
    <w:rsid w:val="008A34C6"/>
    <w:rsid w:val="008A42C2"/>
    <w:rsid w:val="008A498C"/>
    <w:rsid w:val="008D72D3"/>
    <w:rsid w:val="008E7435"/>
    <w:rsid w:val="00900BC7"/>
    <w:rsid w:val="00901F29"/>
    <w:rsid w:val="00966789"/>
    <w:rsid w:val="00967081"/>
    <w:rsid w:val="009E2403"/>
    <w:rsid w:val="009F599B"/>
    <w:rsid w:val="00A103AA"/>
    <w:rsid w:val="00A15CCC"/>
    <w:rsid w:val="00A31818"/>
    <w:rsid w:val="00A54CDD"/>
    <w:rsid w:val="00A8268B"/>
    <w:rsid w:val="00A90CE8"/>
    <w:rsid w:val="00A9785A"/>
    <w:rsid w:val="00AA5146"/>
    <w:rsid w:val="00AC20B6"/>
    <w:rsid w:val="00AE7D72"/>
    <w:rsid w:val="00AF1B0D"/>
    <w:rsid w:val="00B10490"/>
    <w:rsid w:val="00B3375D"/>
    <w:rsid w:val="00B62C4E"/>
    <w:rsid w:val="00B82DB7"/>
    <w:rsid w:val="00BA12B5"/>
    <w:rsid w:val="00BA5F6F"/>
    <w:rsid w:val="00BC2B76"/>
    <w:rsid w:val="00BD065C"/>
    <w:rsid w:val="00BD1B1E"/>
    <w:rsid w:val="00C03E90"/>
    <w:rsid w:val="00C04CBE"/>
    <w:rsid w:val="00C44C27"/>
    <w:rsid w:val="00C46A1C"/>
    <w:rsid w:val="00C46F56"/>
    <w:rsid w:val="00C50DCF"/>
    <w:rsid w:val="00C55E51"/>
    <w:rsid w:val="00C6650A"/>
    <w:rsid w:val="00C72258"/>
    <w:rsid w:val="00C96F8A"/>
    <w:rsid w:val="00CA27FD"/>
    <w:rsid w:val="00CA4716"/>
    <w:rsid w:val="00CA74C9"/>
    <w:rsid w:val="00CD129C"/>
    <w:rsid w:val="00CF7927"/>
    <w:rsid w:val="00D038FC"/>
    <w:rsid w:val="00D0578E"/>
    <w:rsid w:val="00D12331"/>
    <w:rsid w:val="00D26DD4"/>
    <w:rsid w:val="00D27B44"/>
    <w:rsid w:val="00D52FAB"/>
    <w:rsid w:val="00D755BC"/>
    <w:rsid w:val="00D82F71"/>
    <w:rsid w:val="00DD63BE"/>
    <w:rsid w:val="00DD7257"/>
    <w:rsid w:val="00DF3F45"/>
    <w:rsid w:val="00E12BA5"/>
    <w:rsid w:val="00E2328E"/>
    <w:rsid w:val="00E2373C"/>
    <w:rsid w:val="00E239DF"/>
    <w:rsid w:val="00E2757C"/>
    <w:rsid w:val="00E32B89"/>
    <w:rsid w:val="00E50780"/>
    <w:rsid w:val="00E54BB9"/>
    <w:rsid w:val="00E70DED"/>
    <w:rsid w:val="00EA08D2"/>
    <w:rsid w:val="00ED0C16"/>
    <w:rsid w:val="00EE5EE9"/>
    <w:rsid w:val="00EF6EE6"/>
    <w:rsid w:val="00F05809"/>
    <w:rsid w:val="00F0778D"/>
    <w:rsid w:val="00F11C83"/>
    <w:rsid w:val="00F15B0C"/>
    <w:rsid w:val="00F474C3"/>
    <w:rsid w:val="00F734C8"/>
    <w:rsid w:val="00F94EEC"/>
    <w:rsid w:val="00FA7FB2"/>
    <w:rsid w:val="00FE13E7"/>
    <w:rsid w:val="00FE509D"/>
    <w:rsid w:val="00FE7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7FE7F6"/>
  <w15:docId w15:val="{FD06367D-E018-4E2D-8C69-090AC8B7B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38FC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38FC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D038FC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D038FC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DD63BE"/>
    <w:rPr>
      <w:color w:val="808080"/>
    </w:rPr>
  </w:style>
  <w:style w:type="paragraph" w:styleId="a7">
    <w:name w:val="header"/>
    <w:basedOn w:val="a"/>
    <w:link w:val="a8"/>
    <w:unhideWhenUsed/>
    <w:rsid w:val="00296519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页眉 字符"/>
    <w:basedOn w:val="a0"/>
    <w:link w:val="a7"/>
    <w:rsid w:val="00296519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54C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54CD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5</Words>
  <Characters>1912</Characters>
  <Application>Microsoft Office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hangjm</dc:creator>
  <cp:lastModifiedBy>qhlzy0971@163.com</cp:lastModifiedBy>
  <cp:revision>2</cp:revision>
  <dcterms:created xsi:type="dcterms:W3CDTF">2021-11-04T05:03:00Z</dcterms:created>
  <dcterms:modified xsi:type="dcterms:W3CDTF">2021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